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19AA" w:rsidRDefault="006F37D2">
      <w:r>
        <w:object w:dxaOrig="12394" w:dyaOrig="1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60.75pt" o:ole="">
            <v:imagedata r:id="rId6" o:title=""/>
          </v:shape>
          <o:OLEObject Type="Embed" ProgID="ChemDraw.Document.6.0" ShapeID="_x0000_i1025" DrawAspect="Content" ObjectID="_1605281220" r:id="rId7"/>
        </w:object>
      </w:r>
    </w:p>
    <w:p w:rsidR="006F37D2" w:rsidRDefault="006F37D2">
      <w:r>
        <w:object w:dxaOrig="10886" w:dyaOrig="6125">
          <v:shape id="_x0000_i1026" type="#_x0000_t75" style="width:414.75pt;height:233.25pt" o:ole="">
            <v:imagedata r:id="rId8" o:title=""/>
          </v:shape>
          <o:OLEObject Type="Embed" ProgID="ChemDraw.Document.6.0" ShapeID="_x0000_i1026" DrawAspect="Content" ObjectID="_1605281221" r:id="rId9"/>
        </w:object>
      </w:r>
    </w:p>
    <w:p w:rsidR="006F37D2" w:rsidRDefault="006F37D2">
      <w:r>
        <w:object w:dxaOrig="12915" w:dyaOrig="17738">
          <v:shape id="_x0000_i1027" type="#_x0000_t75" style="width:415.5pt;height:570pt" o:ole="">
            <v:imagedata r:id="rId10" o:title=""/>
          </v:shape>
          <o:OLEObject Type="Embed" ProgID="ChemDraw.Document.6.0" ShapeID="_x0000_i1027" DrawAspect="Content" ObjectID="_1605281222" r:id="rId11"/>
        </w:object>
      </w:r>
      <w:bookmarkStart w:id="0" w:name="_GoBack"/>
      <w:bookmarkEnd w:id="0"/>
    </w:p>
    <w:p w:rsidR="006F37D2" w:rsidRDefault="006F37D2"/>
    <w:sectPr w:rsidR="006F37D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461B" w:rsidRDefault="0094461B" w:rsidP="006F37D2">
      <w:r>
        <w:separator/>
      </w:r>
    </w:p>
  </w:endnote>
  <w:endnote w:type="continuationSeparator" w:id="0">
    <w:p w:rsidR="0094461B" w:rsidRDefault="0094461B" w:rsidP="006F37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461B" w:rsidRDefault="0094461B" w:rsidP="006F37D2">
      <w:r>
        <w:separator/>
      </w:r>
    </w:p>
  </w:footnote>
  <w:footnote w:type="continuationSeparator" w:id="0">
    <w:p w:rsidR="0094461B" w:rsidRDefault="0094461B" w:rsidP="006F37D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4005"/>
    <w:rsid w:val="00334005"/>
    <w:rsid w:val="006F37D2"/>
    <w:rsid w:val="007119AA"/>
    <w:rsid w:val="009446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A4C76B3-81C7-427F-8EF6-AB07F455D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F37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F37D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F37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F37D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</Words>
  <Characters>91</Characters>
  <Application>Microsoft Office Word</Application>
  <DocSecurity>0</DocSecurity>
  <Lines>1</Lines>
  <Paragraphs>1</Paragraphs>
  <ScaleCrop>false</ScaleCrop>
  <Company/>
  <LinksUpToDate>false</LinksUpToDate>
  <CharactersWithSpaces>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赵 钰</dc:creator>
  <cp:keywords/>
  <dc:description/>
  <cp:lastModifiedBy>赵 钰</cp:lastModifiedBy>
  <cp:revision>2</cp:revision>
  <dcterms:created xsi:type="dcterms:W3CDTF">2018-12-02T10:39:00Z</dcterms:created>
  <dcterms:modified xsi:type="dcterms:W3CDTF">2018-12-02T10:40:00Z</dcterms:modified>
</cp:coreProperties>
</file>